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173" w:rsidRDefault="007D1173" w:rsidP="007D1173">
      <w:r>
        <w:rPr>
          <w:rFonts w:hint="cs"/>
          <w:rtl/>
        </w:rPr>
        <w:t>טסט מספר 1</w:t>
      </w: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1173" w:rsidTr="00FC3413">
        <w:trPr>
          <w:trHeight w:val="274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right"/>
            </w:pPr>
            <w:r>
              <w:t>The number of recorded signals is</w:t>
            </w:r>
          </w:p>
          <w:p w:rsidR="007D1173" w:rsidRDefault="007D117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5pt" o:ole="">
                  <v:imagedata r:id="rId6" o:title=""/>
                </v:shape>
                <o:OLEObject Type="Embed" ProgID="Equation.DSMT4" ShapeID="_x0000_i1025" DrawAspect="Content" ObjectID="_1448640279" r:id="rId7"/>
              </w:objec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</w:pPr>
            <w:r>
              <w:t>Number of signals we record in each iteration</w:t>
            </w:r>
          </w:p>
          <w:p w:rsidR="007D1173" w:rsidRDefault="007D117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1173" w:rsidRDefault="007D1173" w:rsidP="007D1173">
      <w:pPr>
        <w:bidi w:val="0"/>
        <w:rPr>
          <w:rtl/>
        </w:rPr>
      </w:pP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1173" w:rsidTr="007D1173">
        <w:tc>
          <w:tcPr>
            <w:tcW w:w="2840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1173" w:rsidRDefault="007D1173" w:rsidP="007D1173">
            <w:pPr>
              <w:bidi w:val="0"/>
              <w:jc w:val="center"/>
            </w:pPr>
            <w:r>
              <w:t xml:space="preserve">Number 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1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2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3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4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5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6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2</w:t>
            </w:r>
          </w:p>
        </w:tc>
      </w:tr>
    </w:tbl>
    <w:p w:rsidR="007D1173" w:rsidRDefault="007D1173" w:rsidP="007D1173"/>
    <w:p w:rsidR="007D1173" w:rsidRDefault="007D1173" w:rsidP="007D1173">
      <w:pPr>
        <w:rPr>
          <w:rtl/>
        </w:rPr>
      </w:pPr>
      <w:r>
        <w:rPr>
          <w:rFonts w:hint="cs"/>
          <w:rtl/>
        </w:rPr>
        <w:t>תיאור הבדיקה:</w:t>
      </w:r>
    </w:p>
    <w:p w:rsidR="007D1173" w:rsidRDefault="00575044" w:rsidP="00575044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7D1173" w:rsidRDefault="007D1173" w:rsidP="007D1173">
      <w:pPr>
        <w:rPr>
          <w:rtl/>
        </w:rPr>
      </w:pPr>
    </w:p>
    <w:p w:rsidR="005A5218" w:rsidRDefault="007D1173" w:rsidP="005A5218">
      <w:r>
        <w:rPr>
          <w:rFonts w:hint="cs"/>
          <w:rtl/>
        </w:rPr>
        <w:t>תוצאות הסימולציה:</w:t>
      </w:r>
    </w:p>
    <w:p w:rsidR="005A5218" w:rsidRPr="007D1173" w:rsidRDefault="005A5218" w:rsidP="005A5218">
      <w:pPr>
        <w:rPr>
          <w:rtl/>
        </w:rPr>
      </w:pPr>
      <w:r w:rsidRPr="007D1173">
        <w:rPr>
          <w:rFonts w:hint="cs"/>
        </w:rPr>
        <w:t xml:space="preserve"> </w:t>
      </w:r>
      <w:r w:rsidR="006221D5">
        <w:rPr>
          <w:rFonts w:hint="cs"/>
          <w:rtl/>
        </w:rPr>
        <w:t xml:space="preserve">קובץ </w:t>
      </w:r>
      <w:r w:rsidR="006221D5">
        <w:t>OUT</w:t>
      </w:r>
      <w:r w:rsidR="006221D5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5A5218" w:rsidRPr="009B6690" w:rsidRDefault="007C4F21" w:rsidP="005A5218">
            <w:pPr>
              <w:jc w:val="center"/>
              <w:rPr>
                <w:rtl/>
              </w:rPr>
            </w:pPr>
            <w:r w:rsidRPr="007C4F21">
              <w:rPr>
                <w:rFonts w:cs="Arial"/>
                <w:rtl/>
              </w:rPr>
              <w:t>3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3</w:t>
            </w:r>
          </w:p>
        </w:tc>
      </w:tr>
      <w:tr w:rsidR="005A5218" w:rsidTr="00FC3413">
        <w:tc>
          <w:tcPr>
            <w:tcW w:w="2840" w:type="dxa"/>
          </w:tcPr>
          <w:p w:rsidR="005A5218" w:rsidRDefault="007C4F21" w:rsidP="00FC3413">
            <w:pPr>
              <w:bidi w:val="0"/>
              <w:jc w:val="center"/>
            </w:pPr>
            <w:r>
              <w:t xml:space="preserve">LENGTH 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</w:pPr>
            <w:r w:rsidRPr="009B6690">
              <w:rPr>
                <w:rtl/>
              </w:rPr>
              <w:t>15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4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49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5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0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6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1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7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2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8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3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9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4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0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5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1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2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1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3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4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5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4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6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5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7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6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8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</w:rPr>
            </w:pPr>
            <w:r w:rsidRPr="004F089D">
              <w:rPr>
                <w:rFonts w:asciiTheme="minorBidi" w:hAnsiTheme="minorBidi"/>
                <w:rtl/>
              </w:rPr>
              <w:t>7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9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5A5218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</w:rPr>
              <w:t>30</w:t>
            </w:r>
          </w:p>
        </w:tc>
        <w:tc>
          <w:tcPr>
            <w:tcW w:w="2841" w:type="dxa"/>
          </w:tcPr>
          <w:p w:rsidR="005A5218" w:rsidRDefault="005A5218" w:rsidP="004F089D">
            <w:pPr>
              <w:bidi w:val="0"/>
              <w:jc w:val="center"/>
            </w:pPr>
            <w:r>
              <w:t>2</w:t>
            </w:r>
            <w:r w:rsidR="004F089D">
              <w:t>0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5A5218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5A5218" w:rsidRDefault="005A5218" w:rsidP="004F089D">
            <w:pPr>
              <w:bidi w:val="0"/>
              <w:jc w:val="center"/>
            </w:pPr>
            <w:r>
              <w:t>2</w:t>
            </w:r>
            <w:r w:rsidR="004F089D">
              <w:t>1</w:t>
            </w:r>
          </w:p>
        </w:tc>
      </w:tr>
    </w:tbl>
    <w:p w:rsidR="00B05753" w:rsidRDefault="00B05753" w:rsidP="005A5218">
      <w:pPr>
        <w:rPr>
          <w:rtl/>
        </w:rPr>
      </w:pPr>
    </w:p>
    <w:p w:rsidR="006221D5" w:rsidRDefault="006221D5" w:rsidP="005A5218">
      <w:pPr>
        <w:rPr>
          <w:rtl/>
        </w:rPr>
      </w:pP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וח הסימולציה:</w:t>
      </w: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ן לראות כי לאחר ירידת הטריגר, המערכת מקליטה את המידע הרלוונטי ולאחר מכן עוטפת אותו בחבילת מידע ומוציאה אותו החוצה, כנדרש.</w:t>
      </w:r>
    </w:p>
    <w:p w:rsidR="000403F5" w:rsidRDefault="000403F5" w:rsidP="000403F5">
      <w:r>
        <w:rPr>
          <w:rFonts w:hint="cs"/>
          <w:rtl/>
        </w:rPr>
        <w:t>טסט מספר 2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lastRenderedPageBreak/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0403F5" w:rsidTr="00FC3413">
        <w:trPr>
          <w:trHeight w:val="274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right"/>
            </w:pPr>
            <w:r>
              <w:t>The number of recorded signals is</w:t>
            </w:r>
          </w:p>
          <w:p w:rsidR="000403F5" w:rsidRDefault="000403F5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448640280" r:id="rId8"/>
              </w:objec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</w:pPr>
            <w:r>
              <w:t>Number of signals we record in each iteration</w:t>
            </w:r>
          </w:p>
          <w:p w:rsidR="000403F5" w:rsidRDefault="000403F5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0403F5" w:rsidRDefault="000403F5" w:rsidP="000403F5">
      <w:pPr>
        <w:bidi w:val="0"/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403F5" w:rsidRPr="00E9523C" w:rsidRDefault="000403F5" w:rsidP="000403F5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</w:tbl>
    <w:p w:rsidR="000403F5" w:rsidRDefault="000403F5" w:rsidP="000403F5"/>
    <w:p w:rsidR="000403F5" w:rsidRDefault="000403F5" w:rsidP="000403F5">
      <w:pPr>
        <w:rPr>
          <w:rtl/>
        </w:rPr>
      </w:pPr>
      <w:r>
        <w:rPr>
          <w:rFonts w:hint="cs"/>
          <w:rtl/>
        </w:rPr>
        <w:t>תיאור הבדיקה: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0403F5" w:rsidRDefault="000403F5" w:rsidP="000403F5">
      <w:pPr>
        <w:rPr>
          <w:rtl/>
        </w:rPr>
      </w:pPr>
    </w:p>
    <w:p w:rsidR="000403F5" w:rsidRDefault="000403F5" w:rsidP="000403F5">
      <w:r>
        <w:rPr>
          <w:rFonts w:hint="cs"/>
          <w:rtl/>
        </w:rPr>
        <w:t>תוצאות הסימולציה:</w:t>
      </w:r>
    </w:p>
    <w:p w:rsidR="000403F5" w:rsidRPr="007D1173" w:rsidRDefault="000403F5" w:rsidP="000403F5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60</w:t>
            </w:r>
            <w:r w:rsidRPr="00E9523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666553" w:rsidP="00FC341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jc w:val="center"/>
              <w:rPr>
                <w:rFonts w:asciiTheme="minorBidi" w:hAnsiTheme="minorBidi" w:hint="cs"/>
                <w:rtl/>
              </w:rPr>
            </w:pPr>
            <w:r w:rsidRPr="00E9523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 w:hint="cs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4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5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6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7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8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9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0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1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2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3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4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30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165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</w:tbl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ניתוח הסימולציה:</w:t>
      </w:r>
    </w:p>
    <w:p w:rsidR="000403F5" w:rsidRPr="007D1173" w:rsidRDefault="00FC3413" w:rsidP="000403F5">
      <w:pPr>
        <w:rPr>
          <w:rtl/>
        </w:rPr>
      </w:pPr>
      <w:r>
        <w:rPr>
          <w:rFonts w:hint="cs"/>
          <w:rtl/>
        </w:rPr>
        <w:t>הסימולציה זהה לזו הקודמת, כאשר השינוי היחיד הוא החלפת מספר הסצנה ל-3</w:t>
      </w:r>
      <w:r w:rsidR="000403F5">
        <w:rPr>
          <w:rFonts w:hint="cs"/>
          <w:rtl/>
        </w:rPr>
        <w:t>.</w:t>
      </w:r>
    </w:p>
    <w:p w:rsidR="000403F5" w:rsidRDefault="000403F5" w:rsidP="005A5218">
      <w:pPr>
        <w:rPr>
          <w:rtl/>
        </w:rPr>
      </w:pPr>
    </w:p>
    <w:p w:rsidR="00FC3413" w:rsidRDefault="00FC3413" w:rsidP="009B0843">
      <w:r>
        <w:rPr>
          <w:rFonts w:hint="cs"/>
          <w:rtl/>
        </w:rPr>
        <w:t xml:space="preserve">טסט מספר </w:t>
      </w:r>
      <w:r w:rsidR="009B0843">
        <w:rPr>
          <w:rFonts w:hint="cs"/>
          <w:rtl/>
        </w:rPr>
        <w:t>3</w:t>
      </w: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FC3413" w:rsidTr="00FC3413">
        <w:trPr>
          <w:trHeight w:val="274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right"/>
            </w:pPr>
            <w:r>
              <w:t xml:space="preserve">The number of recorded </w:t>
            </w:r>
            <w:r>
              <w:lastRenderedPageBreak/>
              <w:t>signals is</w:t>
            </w:r>
          </w:p>
          <w:p w:rsidR="00FC3413" w:rsidRDefault="00FC341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7" type="#_x0000_t75" style="width:67.5pt;height:15pt" o:ole="">
                  <v:imagedata r:id="rId6" o:title=""/>
                </v:shape>
                <o:OLEObject Type="Embed" ProgID="Equation.DSMT4" ShapeID="_x0000_i1027" DrawAspect="Content" ObjectID="_1448640281" r:id="rId9"/>
              </w:objec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5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</w:pPr>
            <w:r>
              <w:lastRenderedPageBreak/>
              <w:t>Number of signals we record in each iteration</w:t>
            </w:r>
          </w:p>
          <w:p w:rsidR="00FC3413" w:rsidRDefault="00FC341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FC3413" w:rsidRDefault="00FC3413" w:rsidP="00FC3413">
      <w:pPr>
        <w:bidi w:val="0"/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</w:tbl>
    <w:p w:rsidR="00FC3413" w:rsidRDefault="00FC3413" w:rsidP="00FC3413"/>
    <w:p w:rsidR="00FC3413" w:rsidRDefault="00FC3413" w:rsidP="00FC3413">
      <w:pPr>
        <w:rPr>
          <w:rtl/>
        </w:rPr>
      </w:pPr>
      <w:r>
        <w:rPr>
          <w:rFonts w:hint="cs"/>
          <w:rtl/>
        </w:rPr>
        <w:lastRenderedPageBreak/>
        <w:t>תיאור הבדיקה:</w:t>
      </w:r>
    </w:p>
    <w:p w:rsidR="00FC3413" w:rsidRDefault="00FC3413" w:rsidP="009B0843">
      <w:pPr>
        <w:rPr>
          <w:rtl/>
        </w:rPr>
      </w:pPr>
      <w:r>
        <w:rPr>
          <w:rFonts w:hint="cs"/>
          <w:rtl/>
        </w:rPr>
        <w:t xml:space="preserve">רוחב ההקלטה הוא 8, עומק ההקלטה הוא 16. סוג הסצנה הנבחרת הוא </w:t>
      </w:r>
      <w:r w:rsidR="009B0843">
        <w:rPr>
          <w:rFonts w:hint="cs"/>
          <w:rtl/>
        </w:rPr>
        <w:t>3</w:t>
      </w:r>
      <w:r>
        <w:rPr>
          <w:rFonts w:hint="cs"/>
          <w:rtl/>
        </w:rPr>
        <w:t>, סוג הטריגר הוא ירידת טריגר, ומיקום הטריגר הוא 50%.</w:t>
      </w:r>
    </w:p>
    <w:p w:rsidR="00FC3413" w:rsidRDefault="00FC3413" w:rsidP="00FC3413">
      <w:pPr>
        <w:rPr>
          <w:rtl/>
        </w:rPr>
      </w:pPr>
    </w:p>
    <w:p w:rsidR="00FC3413" w:rsidRDefault="00FC3413" w:rsidP="00FC3413">
      <w:r>
        <w:rPr>
          <w:rFonts w:hint="cs"/>
          <w:rtl/>
        </w:rPr>
        <w:t>תוצאות הסימולציה:</w:t>
      </w:r>
    </w:p>
    <w:p w:rsidR="00FC3413" w:rsidRPr="007D1173" w:rsidRDefault="00FC3413" w:rsidP="00FC341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60</w:t>
            </w:r>
            <w:r w:rsidRPr="00E9523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1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4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5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6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7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8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9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0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1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2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3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4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6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7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8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9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0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1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2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3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4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5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6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7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8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9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0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 w:hint="cs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1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46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165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</w:tbl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lastRenderedPageBreak/>
        <w:t>ניתוח הסימולציה:</w:t>
      </w:r>
    </w:p>
    <w:p w:rsidR="00FC3413" w:rsidRPr="007D1173" w:rsidRDefault="006A50F0" w:rsidP="00FC3413">
      <w:pPr>
        <w:rPr>
          <w:rtl/>
        </w:rPr>
      </w:pPr>
      <w:r>
        <w:rPr>
          <w:rFonts w:hint="cs"/>
          <w:rtl/>
        </w:rPr>
        <w:t>בסימולציה זו החלפנו את עומק ההקלטה ל-5, ולכן כעת יוקלטו לנו 32 דגימות מכל סיגנל</w:t>
      </w:r>
      <w:r w:rsidR="00FC3413">
        <w:rPr>
          <w:rFonts w:hint="cs"/>
          <w:rtl/>
        </w:rPr>
        <w:t>.</w:t>
      </w:r>
      <w:r>
        <w:rPr>
          <w:rFonts w:hint="cs"/>
          <w:rtl/>
        </w:rPr>
        <w:t xml:space="preserve"> שאר הפרמטרים נשארו זהים לסימולציה הקודמת.</w:t>
      </w:r>
    </w:p>
    <w:p w:rsidR="00FC3413" w:rsidRDefault="00FC3413" w:rsidP="005A5218">
      <w:pPr>
        <w:rPr>
          <w:rtl/>
        </w:rPr>
      </w:pPr>
    </w:p>
    <w:p w:rsidR="009B0843" w:rsidRDefault="009B0843" w:rsidP="005A5218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טסט מספר 4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9B0843" w:rsidTr="00CD01A4">
        <w:trPr>
          <w:trHeight w:val="274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right"/>
            </w:pPr>
            <w:r>
              <w:t>The number of recorded signals is</w:t>
            </w:r>
          </w:p>
          <w:p w:rsidR="009B0843" w:rsidRDefault="009B0843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8" type="#_x0000_t75" style="width:67.5pt;height:15pt" o:ole="">
                  <v:imagedata r:id="rId6" o:title=""/>
                </v:shape>
                <o:OLEObject Type="Embed" ProgID="Equation.DSMT4" ShapeID="_x0000_i1028" DrawAspect="Content" ObjectID="_1448640282" r:id="rId10"/>
              </w:objec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</w:pPr>
            <w:r>
              <w:t>Number of signals we record in each iteration</w:t>
            </w:r>
          </w:p>
          <w:p w:rsidR="009B0843" w:rsidRDefault="009B0843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9B0843" w:rsidRDefault="009B0843" w:rsidP="009B0843">
      <w:pPr>
        <w:bidi w:val="0"/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lastRenderedPageBreak/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2</w:t>
            </w:r>
          </w:p>
        </w:tc>
      </w:tr>
    </w:tbl>
    <w:p w:rsidR="009B0843" w:rsidRDefault="009B0843" w:rsidP="009B0843"/>
    <w:p w:rsidR="009B0843" w:rsidRDefault="009B0843" w:rsidP="009B0843">
      <w:pPr>
        <w:rPr>
          <w:rtl/>
        </w:rPr>
      </w:pPr>
      <w:r>
        <w:rPr>
          <w:rFonts w:hint="cs"/>
          <w:rtl/>
        </w:rPr>
        <w:t>תיאור הבדיקה: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רוחב ההקלטה הוא 8, עומק ההקלטה הוא 64. סוג הסצנה הנבחרת הוא 3, סוג הטריגר הוא ירידת טריגר, ומיקום הטריגר הוא 50%.</w:t>
      </w:r>
    </w:p>
    <w:p w:rsidR="009B0843" w:rsidRDefault="009B0843" w:rsidP="009B0843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תוצאות הסימולציה:</w:t>
      </w:r>
    </w:p>
    <w:p w:rsidR="009B0843" w:rsidRPr="007D1173" w:rsidRDefault="009B0843" w:rsidP="009B084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Pr="009B6690" w:rsidRDefault="009B0843" w:rsidP="00BE6B09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6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5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BE6B09" w:rsidRDefault="00BE6B09" w:rsidP="00BE6B09">
            <w:pPr>
              <w:jc w:val="center"/>
            </w:pPr>
            <w:r w:rsidRPr="00067B79">
              <w:rPr>
                <w:rtl/>
              </w:rPr>
              <w:t>16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9</w:t>
            </w:r>
          </w:p>
        </w:tc>
      </w:tr>
    </w:tbl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ניתוח הסימולציה:</w:t>
      </w:r>
    </w:p>
    <w:p w:rsidR="009B0843" w:rsidRPr="007D1173" w:rsidRDefault="009B0843" w:rsidP="009B0843">
      <w:pPr>
        <w:rPr>
          <w:rtl/>
        </w:rPr>
      </w:pPr>
      <w:r>
        <w:rPr>
          <w:rFonts w:hint="cs"/>
          <w:rtl/>
        </w:rPr>
        <w:t xml:space="preserve">בסימולציה זו הגדלנו עוד יותר את עומק ההקלטה, כך שעכשיו מוקלטים לנו 64 דגימות מכל סיגנל. שאר הפרמטרים זהים לסימולציות הקודמות. </w:t>
      </w:r>
    </w:p>
    <w:p w:rsidR="009B0843" w:rsidRDefault="009B0843" w:rsidP="005A5218">
      <w:pPr>
        <w:rPr>
          <w:rtl/>
        </w:rPr>
      </w:pPr>
    </w:p>
    <w:p w:rsidR="007D47CD" w:rsidRDefault="007D47CD" w:rsidP="00996B18">
      <w:pPr>
        <w:rPr>
          <w:rtl/>
        </w:rPr>
      </w:pPr>
    </w:p>
    <w:p w:rsidR="007D47CD" w:rsidRDefault="007D47CD" w:rsidP="00996B18">
      <w:pPr>
        <w:rPr>
          <w:rtl/>
        </w:rPr>
      </w:pPr>
    </w:p>
    <w:p w:rsidR="007D47CD" w:rsidRDefault="007D47CD" w:rsidP="00D31D16">
      <w:pPr>
        <w:rPr>
          <w:rtl/>
        </w:rPr>
      </w:pPr>
      <w:r>
        <w:rPr>
          <w:rFonts w:hint="cs"/>
          <w:rtl/>
        </w:rPr>
        <w:t xml:space="preserve">טסט מספר </w:t>
      </w:r>
      <w:r w:rsidR="00D31D16">
        <w:rPr>
          <w:rFonts w:hint="cs"/>
          <w:rtl/>
        </w:rPr>
        <w:t>5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47CD" w:rsidTr="007D47CD">
        <w:trPr>
          <w:trHeight w:val="274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ame </w:t>
            </w:r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right"/>
            </w:pPr>
            <w:r>
              <w:t>The number of recorded signals is</w:t>
            </w:r>
          </w:p>
          <w:p w:rsidR="007D47CD" w:rsidRDefault="007D47CD" w:rsidP="007D47CD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9" type="#_x0000_t75" style="width:67.5pt;height:15pt" o:ole="">
                  <v:imagedata r:id="rId6" o:title=""/>
                </v:shape>
                <o:OLEObject Type="Embed" ProgID="Equation.DSMT4" ShapeID="_x0000_i1029" DrawAspect="Content" ObjectID="_1448640283" r:id="rId11"/>
              </w:object>
            </w:r>
          </w:p>
        </w:tc>
        <w:tc>
          <w:tcPr>
            <w:tcW w:w="2740" w:type="dxa"/>
          </w:tcPr>
          <w:p w:rsidR="007D47CD" w:rsidRDefault="00CD45A0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</w:pPr>
            <w:r>
              <w:t>Number of signals we record in each iteration</w:t>
            </w:r>
          </w:p>
          <w:p w:rsidR="007D47CD" w:rsidRDefault="007D47CD" w:rsidP="007D47CD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47CD" w:rsidRDefault="007D47CD" w:rsidP="007D47CD">
      <w:pPr>
        <w:bidi w:val="0"/>
        <w:rPr>
          <w:rtl/>
        </w:rPr>
      </w:pPr>
    </w:p>
    <w:p w:rsidR="007D47CD" w:rsidRDefault="007D47CD" w:rsidP="007D47CD">
      <w:pPr>
        <w:rPr>
          <w:rFonts w:hint="cs"/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Number 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lastRenderedPageBreak/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DATA 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2</w:t>
            </w:r>
          </w:p>
        </w:tc>
      </w:tr>
    </w:tbl>
    <w:p w:rsidR="00D31D16" w:rsidRDefault="00D31D16" w:rsidP="007D47CD">
      <w:pPr>
        <w:rPr>
          <w:rFonts w:hint="cs"/>
          <w:rtl/>
        </w:rPr>
      </w:pPr>
    </w:p>
    <w:p w:rsidR="007D47CD" w:rsidRDefault="007D47CD" w:rsidP="007D47CD">
      <w:pPr>
        <w:rPr>
          <w:rFonts w:hint="cs"/>
        </w:rPr>
      </w:pP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תיאור הבדיקה:</w:t>
      </w:r>
    </w:p>
    <w:p w:rsidR="007D47CD" w:rsidRDefault="00CD45A0" w:rsidP="007D47CD">
      <w:pPr>
        <w:rPr>
          <w:rtl/>
        </w:rPr>
      </w:pPr>
      <w:r>
        <w:rPr>
          <w:rFonts w:hint="cs"/>
          <w:rtl/>
        </w:rPr>
        <w:t>אנו מגדילים את גודל המידע הנשמר כך שיעבור את גודל חבילת המידע המקסימאלי לחבילה יחידה, ולכן המערכת תחלק את המידע למספר חבילות מידע (במקרה זה, לשתי יחידות).</w:t>
      </w:r>
    </w:p>
    <w:p w:rsidR="00CD45A0" w:rsidRDefault="00CD45A0" w:rsidP="00400B24">
      <w:pPr>
        <w:rPr>
          <w:rtl/>
        </w:rPr>
      </w:pPr>
      <w:r>
        <w:rPr>
          <w:rFonts w:hint="cs"/>
          <w:rtl/>
        </w:rPr>
        <w:t xml:space="preserve">סוג הסצנה הוא </w:t>
      </w:r>
      <w:r w:rsidR="00400B24">
        <w:t>5</w:t>
      </w:r>
      <w:r>
        <w:rPr>
          <w:rFonts w:hint="cs"/>
          <w:rtl/>
        </w:rPr>
        <w:t>, סוג הטריגר הוא ירידה ומיקום הטריגר הוא 0.</w:t>
      </w:r>
    </w:p>
    <w:p w:rsidR="007D47CD" w:rsidRDefault="007D47CD" w:rsidP="007D47CD">
      <w:pPr>
        <w:rPr>
          <w:rtl/>
        </w:rPr>
      </w:pPr>
    </w:p>
    <w:p w:rsidR="007D47CD" w:rsidRDefault="007D47CD" w:rsidP="007D47CD">
      <w:r>
        <w:rPr>
          <w:rFonts w:hint="cs"/>
          <w:rtl/>
        </w:rPr>
        <w:t>תוצאות הסימולציה:</w:t>
      </w:r>
    </w:p>
    <w:p w:rsidR="007D47CD" w:rsidRPr="007D1173" w:rsidRDefault="007D47CD" w:rsidP="007D47CD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47CD" w:rsidTr="007D47CD">
        <w:tc>
          <w:tcPr>
            <w:tcW w:w="2840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umber 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3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197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0B7EF5">
              <w:rPr>
                <w:rtl/>
              </w:rPr>
              <w:t>198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7F60E0" w:rsidP="007F60E0">
            <w:pPr>
              <w:jc w:val="center"/>
              <w:rPr>
                <w:rtl/>
              </w:rPr>
            </w:pPr>
            <w:r w:rsidRPr="007042B7">
              <w:rPr>
                <w:rtl/>
              </w:rPr>
              <w:t>193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8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7F60E0" w:rsidP="007F60E0">
            <w:pPr>
              <w:jc w:val="center"/>
              <w:rPr>
                <w:rtl/>
              </w:rPr>
            </w:pPr>
            <w:r w:rsidRPr="007042B7">
              <w:rPr>
                <w:rtl/>
              </w:rPr>
              <w:t>194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9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7F60E0" w:rsidP="007F60E0">
            <w:pPr>
              <w:jc w:val="center"/>
              <w:rPr>
                <w:rtl/>
              </w:rPr>
            </w:pPr>
            <w:r w:rsidRPr="007042B7">
              <w:rPr>
                <w:rtl/>
              </w:rPr>
              <w:t>195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0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7042B7">
              <w:rPr>
                <w:rtl/>
              </w:rPr>
              <w:t>21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1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2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3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3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34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lastRenderedPageBreak/>
              <w:t>address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5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6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197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7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A74081">
              <w:rPr>
                <w:rtl/>
              </w:rPr>
              <w:t>198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8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7C4F21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7C4F21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EE64BC" w:rsidRDefault="007F60E0" w:rsidP="007F60E0">
            <w:pPr>
              <w:jc w:val="center"/>
              <w:rPr>
                <w:rtl/>
              </w:rPr>
            </w:pPr>
            <w:r w:rsidRPr="00EE64BC">
              <w:rPr>
                <w:rtl/>
              </w:rPr>
              <w:t>194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1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EE64BC" w:rsidRDefault="007F60E0" w:rsidP="007F60E0">
            <w:pPr>
              <w:jc w:val="center"/>
              <w:rPr>
                <w:rtl/>
              </w:rPr>
            </w:pPr>
            <w:r w:rsidRPr="00EE64BC">
              <w:rPr>
                <w:rtl/>
              </w:rPr>
              <w:t>195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2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EE64BC">
              <w:rPr>
                <w:rtl/>
              </w:rPr>
              <w:t>21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3</w:t>
            </w:r>
          </w:p>
        </w:tc>
      </w:tr>
      <w:tr w:rsidR="00C3144C" w:rsidTr="007D47CD">
        <w:tc>
          <w:tcPr>
            <w:tcW w:w="2840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4</w:t>
            </w:r>
          </w:p>
        </w:tc>
      </w:tr>
    </w:tbl>
    <w:p w:rsidR="007D47CD" w:rsidRDefault="007D47CD" w:rsidP="007D47CD">
      <w:pPr>
        <w:rPr>
          <w:rtl/>
        </w:rPr>
      </w:pPr>
    </w:p>
    <w:p w:rsidR="007D47CD" w:rsidRDefault="007D47CD" w:rsidP="007D47CD">
      <w:pPr>
        <w:rPr>
          <w:rFonts w:hint="cs"/>
          <w:rtl/>
        </w:rPr>
      </w:pPr>
    </w:p>
    <w:p w:rsidR="007D47CD" w:rsidRDefault="007F60E0" w:rsidP="007D47CD">
      <w:pPr>
        <w:rPr>
          <w:rtl/>
        </w:rPr>
      </w:pPr>
      <w:r>
        <w:rPr>
          <w:noProof/>
          <w:rtl/>
        </w:rPr>
        <w:drawing>
          <wp:inline distT="0" distB="0" distL="0" distR="0">
            <wp:extent cx="5274310" cy="2223770"/>
            <wp:effectExtent l="0" t="0" r="254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7CD" w:rsidRDefault="007D47CD" w:rsidP="007D47CD">
      <w:pPr>
        <w:rPr>
          <w:rtl/>
        </w:rPr>
      </w:pP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כיוון שהסימולציה ארוכה ורובה הוא מידע שיוצא בצורה סיריאלית, הוספנו רק את </w:t>
      </w:r>
      <w:r w:rsidR="00C3144C">
        <w:rPr>
          <w:rFonts w:hint="cs"/>
          <w:rtl/>
        </w:rPr>
        <w:t>המעבר בין שני הבלוקים</w:t>
      </w:r>
      <w:r>
        <w:rPr>
          <w:rFonts w:hint="cs"/>
          <w:rtl/>
        </w:rPr>
        <w:t>.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ניתוח הסימולציה:</w:t>
      </w: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בסימולציה זו הגדלנו את עומק ההקלטה </w:t>
      </w:r>
      <w:r w:rsidR="00C3144C">
        <w:rPr>
          <w:rFonts w:hint="cs"/>
          <w:rtl/>
        </w:rPr>
        <w:t xml:space="preserve">כך שהמערכת צריכה </w:t>
      </w:r>
      <w:r w:rsidR="00C3144C">
        <w:t xml:space="preserve">OUTPUT BLOCK </w:t>
      </w:r>
      <w:r w:rsidR="00C3144C">
        <w:rPr>
          <w:rFonts w:hint="cs"/>
          <w:rtl/>
        </w:rPr>
        <w:t xml:space="preserve"> נוסף בכדי להוציא את כל המידע, ואכן ניתן לראות כי המידע מחולק לשתי חבילות שיוצאות אחת לאחר השניה.</w:t>
      </w:r>
    </w:p>
    <w:p w:rsidR="007D47CD" w:rsidRDefault="007D47CD" w:rsidP="00996B18">
      <w:pPr>
        <w:rPr>
          <w:rFonts w:hint="cs"/>
          <w:rtl/>
        </w:rPr>
      </w:pPr>
    </w:p>
    <w:p w:rsidR="00A03C37" w:rsidRDefault="00A03C37" w:rsidP="00996B18">
      <w:pPr>
        <w:rPr>
          <w:rFonts w:hint="cs"/>
          <w:rtl/>
        </w:rPr>
      </w:pP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טסט מספר 6</w:t>
      </w: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A03C37" w:rsidTr="00A03C37">
        <w:trPr>
          <w:trHeight w:val="274"/>
        </w:trPr>
        <w:tc>
          <w:tcPr>
            <w:tcW w:w="2653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Name </w:t>
            </w:r>
          </w:p>
        </w:tc>
      </w:tr>
      <w:tr w:rsidR="00A03C37" w:rsidTr="00A03C37">
        <w:trPr>
          <w:trHeight w:val="288"/>
        </w:trPr>
        <w:tc>
          <w:tcPr>
            <w:tcW w:w="2653" w:type="dxa"/>
          </w:tcPr>
          <w:p w:rsidR="00A03C37" w:rsidRDefault="00A03C37" w:rsidP="00A03C37">
            <w:pPr>
              <w:bidi w:val="0"/>
              <w:jc w:val="right"/>
            </w:pPr>
            <w:r>
              <w:t>The number of recorded signals is</w:t>
            </w:r>
          </w:p>
          <w:p w:rsidR="00A03C37" w:rsidRDefault="00A03C37" w:rsidP="00A03C37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0" type="#_x0000_t75" style="width:67.5pt;height:15pt" o:ole="">
                  <v:imagedata r:id="rId6" o:title=""/>
                </v:shape>
                <o:OLEObject Type="Embed" ProgID="Equation.DSMT4" ShapeID="_x0000_i1030" DrawAspect="Content" ObjectID="_1448640284" r:id="rId13"/>
              </w:object>
            </w: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A03C37" w:rsidRPr="00D50694" w:rsidRDefault="00A03C37" w:rsidP="00A03C37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A03C37" w:rsidTr="00A03C37">
        <w:trPr>
          <w:trHeight w:val="288"/>
        </w:trPr>
        <w:tc>
          <w:tcPr>
            <w:tcW w:w="2653" w:type="dxa"/>
          </w:tcPr>
          <w:p w:rsidR="00A03C37" w:rsidRDefault="00A03C37" w:rsidP="00A03C37">
            <w:pPr>
              <w:bidi w:val="0"/>
            </w:pPr>
            <w:r>
              <w:t>Number of signals we record in each iteration</w:t>
            </w:r>
          </w:p>
          <w:p w:rsidR="00A03C37" w:rsidRDefault="00A03C37" w:rsidP="00A03C37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A03C37" w:rsidRPr="00D50694" w:rsidRDefault="00A03C37" w:rsidP="00A03C37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A03C37" w:rsidRDefault="00A03C37" w:rsidP="00A03C37">
      <w:pPr>
        <w:bidi w:val="0"/>
        <w:rPr>
          <w:rtl/>
        </w:rPr>
      </w:pPr>
    </w:p>
    <w:p w:rsidR="00A03C37" w:rsidRDefault="00A03C37" w:rsidP="00A03C37">
      <w:pPr>
        <w:rPr>
          <w:rFonts w:hint="cs"/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Number 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1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2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DATA 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3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CF0F2E" w:rsidRDefault="00D31D16" w:rsidP="00A322BE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2</w:t>
            </w:r>
          </w:p>
        </w:tc>
      </w:tr>
      <w:tr w:rsidR="00D31D16" w:rsidTr="00A322BE">
        <w:tc>
          <w:tcPr>
            <w:tcW w:w="5681" w:type="dxa"/>
            <w:gridSpan w:val="2"/>
          </w:tcPr>
          <w:p w:rsidR="00D31D16" w:rsidRPr="00CF0F2E" w:rsidRDefault="00D31D16" w:rsidP="00A322BE">
            <w:pPr>
              <w:jc w:val="center"/>
              <w:rPr>
                <w:rFonts w:asciiTheme="minorBidi" w:hAnsiTheme="minorBidi" w:hint="cs"/>
              </w:rPr>
            </w:pPr>
            <w:r>
              <w:t>COMMENT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lastRenderedPageBreak/>
              <w:t>address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3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E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4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ED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5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EA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6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EF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5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 xml:space="preserve">DATA 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32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6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DF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7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8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79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0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1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2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3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D31D16" w:rsidRPr="006223A3" w:rsidRDefault="00D31D16" w:rsidP="00A322BE">
            <w:pPr>
              <w:jc w:val="center"/>
            </w:pPr>
            <w:r w:rsidRPr="006223A3">
              <w:t>EE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4</w:t>
            </w:r>
          </w:p>
        </w:tc>
      </w:tr>
      <w:tr w:rsidR="00D31D16" w:rsidTr="00A322BE">
        <w:tc>
          <w:tcPr>
            <w:tcW w:w="2840" w:type="dxa"/>
          </w:tcPr>
          <w:p w:rsidR="00D31D16" w:rsidRDefault="00D31D16" w:rsidP="00A322BE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D31D16" w:rsidRDefault="00D31D16" w:rsidP="00A322BE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D31D16" w:rsidRDefault="00D31D16" w:rsidP="00A322BE">
            <w:pPr>
              <w:bidi w:val="0"/>
              <w:jc w:val="center"/>
            </w:pPr>
            <w:r>
              <w:t>85</w:t>
            </w:r>
          </w:p>
        </w:tc>
      </w:tr>
    </w:tbl>
    <w:p w:rsidR="00D31D16" w:rsidRDefault="00D31D16" w:rsidP="00A03C37">
      <w:pPr>
        <w:rPr>
          <w:rFonts w:hint="cs"/>
          <w:rtl/>
        </w:rPr>
      </w:pPr>
    </w:p>
    <w:p w:rsidR="00A03C37" w:rsidRDefault="00A03C37" w:rsidP="00A03C37"/>
    <w:p w:rsidR="00A03C37" w:rsidRDefault="00A03C37" w:rsidP="00A03C37">
      <w:pPr>
        <w:rPr>
          <w:rtl/>
        </w:rPr>
      </w:pPr>
      <w:r>
        <w:rPr>
          <w:rFonts w:hint="cs"/>
          <w:rtl/>
        </w:rPr>
        <w:t>תיאור הבדיקה:</w:t>
      </w:r>
    </w:p>
    <w:p w:rsidR="00A03C37" w:rsidRDefault="00D31D16" w:rsidP="00D31D16">
      <w:pPr>
        <w:rPr>
          <w:rFonts w:hint="cs"/>
          <w:rtl/>
        </w:rPr>
      </w:pPr>
      <w:r>
        <w:rPr>
          <w:rFonts w:hint="cs"/>
          <w:rtl/>
        </w:rPr>
        <w:t xml:space="preserve">בטסט זה אנו מבצעים שתי הקלטות נפרדות של מידע- בתחילה אנו מכניסים הקלטה עם </w:t>
      </w:r>
      <w:r w:rsidR="00A03C37">
        <w:rPr>
          <w:rFonts w:hint="cs"/>
          <w:rtl/>
        </w:rPr>
        <w:t xml:space="preserve">סוג סצנה </w:t>
      </w:r>
      <w:r>
        <w:rPr>
          <w:rFonts w:hint="cs"/>
          <w:rtl/>
        </w:rPr>
        <w:t xml:space="preserve">של </w:t>
      </w:r>
      <w:r w:rsidR="00A03C37">
        <w:t>5</w:t>
      </w:r>
      <w:r w:rsidR="00A03C37">
        <w:rPr>
          <w:rFonts w:hint="cs"/>
          <w:rtl/>
        </w:rPr>
        <w:t>, סוג הטריג</w:t>
      </w:r>
      <w:r>
        <w:rPr>
          <w:rFonts w:hint="cs"/>
          <w:rtl/>
        </w:rPr>
        <w:t xml:space="preserve">ר הוא ירידה ומיקום הטריגר הוא 0, ולאחר מכן אנו מכניסים בדיקה נוספת עם סוג סצנה 3, סוג הטריגר הוא גבוה ומיקום הטריגר הוא 50%. </w:t>
      </w:r>
    </w:p>
    <w:p w:rsidR="00D31D16" w:rsidRDefault="00D31D16" w:rsidP="00D31D16">
      <w:pPr>
        <w:rPr>
          <w:rtl/>
        </w:rPr>
      </w:pPr>
      <w:r>
        <w:rPr>
          <w:rFonts w:hint="cs"/>
          <w:rtl/>
        </w:rPr>
        <w:lastRenderedPageBreak/>
        <w:t>כאשר המידע בכל אחד מהרגיסטרים נשלח בחבילת מידע נפרדת.</w:t>
      </w:r>
    </w:p>
    <w:p w:rsidR="00A03C37" w:rsidRDefault="00A03C37" w:rsidP="00A03C37">
      <w:pPr>
        <w:rPr>
          <w:rtl/>
        </w:rPr>
      </w:pPr>
    </w:p>
    <w:p w:rsidR="00A03C37" w:rsidRDefault="00A03C37" w:rsidP="00A03C37">
      <w:r>
        <w:rPr>
          <w:rFonts w:hint="cs"/>
          <w:rtl/>
        </w:rPr>
        <w:t>תוצאות הסימולציה:</w:t>
      </w:r>
    </w:p>
    <w:p w:rsidR="00A03C37" w:rsidRPr="007D1173" w:rsidRDefault="00A03C37" w:rsidP="00A03C37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03C37" w:rsidTr="00A03C37">
        <w:tc>
          <w:tcPr>
            <w:tcW w:w="2840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Number 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6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89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1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2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 w:hint="cs"/>
                <w:rtl/>
              </w:rPr>
              <w:t>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4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6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7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8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9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1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2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 w:hint="cs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9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6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6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0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2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3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4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5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6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7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8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9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0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1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2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3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4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jc w:val="center"/>
              <w:rPr>
                <w:rFonts w:asciiTheme="minorBidi" w:hAnsiTheme="minorBidi" w:hint="cs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5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322BE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  <w:bookmarkStart w:id="0" w:name="_GoBack"/>
            <w:bookmarkEnd w:id="0"/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31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5963C3" w:rsidRDefault="005963C3" w:rsidP="005963C3">
            <w:pPr>
              <w:jc w:val="center"/>
            </w:pPr>
            <w:r w:rsidRPr="00FB474F">
              <w:rPr>
                <w:rtl/>
              </w:rPr>
              <w:t>165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2</w:t>
            </w:r>
          </w:p>
        </w:tc>
      </w:tr>
    </w:tbl>
    <w:p w:rsidR="00A03C37" w:rsidRDefault="00A03C37" w:rsidP="00996B18">
      <w:pPr>
        <w:rPr>
          <w:rFonts w:hint="cs"/>
          <w:rtl/>
        </w:rPr>
      </w:pPr>
    </w:p>
    <w:p w:rsidR="005963C3" w:rsidRDefault="005963C3" w:rsidP="00996B18">
      <w:pPr>
        <w:rPr>
          <w:rFonts w:hint="cs"/>
          <w:rtl/>
        </w:rPr>
      </w:pPr>
      <w:r>
        <w:rPr>
          <w:rFonts w:hint="cs"/>
          <w:rtl/>
        </w:rPr>
        <w:lastRenderedPageBreak/>
        <w:t>ניתוח הסימולציה:</w:t>
      </w:r>
    </w:p>
    <w:p w:rsidR="005963C3" w:rsidRDefault="005963C3" w:rsidP="00996B18">
      <w:pPr>
        <w:rPr>
          <w:rFonts w:hint="cs"/>
          <w:rtl/>
        </w:rPr>
      </w:pPr>
      <w:r>
        <w:rPr>
          <w:rFonts w:hint="cs"/>
          <w:rtl/>
        </w:rPr>
        <w:t>כפי שציפינו ניתן לראות כי המידע היוצא יוצא בשתי חבילות מידע, כאשר כל אחת מהן מכילה את המידע שהוקלט לפי הקונפיגורצית השונות.</w:t>
      </w:r>
    </w:p>
    <w:p w:rsidR="005963C3" w:rsidRPr="007D1173" w:rsidRDefault="005963C3" w:rsidP="00996B18">
      <w:pPr>
        <w:rPr>
          <w:rFonts w:hint="cs"/>
        </w:rPr>
      </w:pPr>
      <w:r>
        <w:rPr>
          <w:rFonts w:hint="cs"/>
          <w:rtl/>
        </w:rPr>
        <w:t>בחבילת המידע השניה ניתן לראות כי כיוון שמיקום הטריגר הוא 50, עדיין אין מידע שנשמר ולכן הערך היוצא הוא 0.</w:t>
      </w:r>
    </w:p>
    <w:sectPr w:rsidR="005963C3" w:rsidRPr="007D1173" w:rsidSect="009A7B1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356"/>
    <w:rsid w:val="000403F5"/>
    <w:rsid w:val="001F207A"/>
    <w:rsid w:val="001F567E"/>
    <w:rsid w:val="00400B24"/>
    <w:rsid w:val="004F089D"/>
    <w:rsid w:val="00575044"/>
    <w:rsid w:val="005963C3"/>
    <w:rsid w:val="005A5218"/>
    <w:rsid w:val="005B3428"/>
    <w:rsid w:val="006221D5"/>
    <w:rsid w:val="00666553"/>
    <w:rsid w:val="006A50F0"/>
    <w:rsid w:val="006A7D43"/>
    <w:rsid w:val="007C4F21"/>
    <w:rsid w:val="007D1173"/>
    <w:rsid w:val="007D47CD"/>
    <w:rsid w:val="007F60E0"/>
    <w:rsid w:val="007F79DC"/>
    <w:rsid w:val="00927726"/>
    <w:rsid w:val="00996B18"/>
    <w:rsid w:val="009A7B15"/>
    <w:rsid w:val="009B0843"/>
    <w:rsid w:val="009C17E8"/>
    <w:rsid w:val="00A03C37"/>
    <w:rsid w:val="00B05753"/>
    <w:rsid w:val="00BE6B09"/>
    <w:rsid w:val="00C3144C"/>
    <w:rsid w:val="00CD01A4"/>
    <w:rsid w:val="00CD45A0"/>
    <w:rsid w:val="00CE4B52"/>
    <w:rsid w:val="00CF0F2E"/>
    <w:rsid w:val="00D31D16"/>
    <w:rsid w:val="00D53356"/>
    <w:rsid w:val="00E27C24"/>
    <w:rsid w:val="00E9523C"/>
    <w:rsid w:val="00EF21B8"/>
    <w:rsid w:val="00FC3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BB7F8-2546-4998-9253-88970D940E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6</TotalTime>
  <Pages>16</Pages>
  <Words>1964</Words>
  <Characters>9824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מורן כץ</dc:creator>
  <cp:lastModifiedBy>מורן כץ</cp:lastModifiedBy>
  <cp:revision>17</cp:revision>
  <dcterms:created xsi:type="dcterms:W3CDTF">2013-11-24T20:41:00Z</dcterms:created>
  <dcterms:modified xsi:type="dcterms:W3CDTF">2013-12-15T17:18:00Z</dcterms:modified>
</cp:coreProperties>
</file>